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DFD991F" w14:textId="77777777" w:rsidR="008250CF" w:rsidRDefault="008250CF"/>
    <w:p w14:paraId="3E6A95FA" w14:textId="7F5E8FBA" w:rsidR="006526A5" w:rsidRDefault="008250CF">
      <w:pPr>
        <w:rPr>
          <w:b/>
          <w:bCs/>
          <w:sz w:val="28"/>
          <w:szCs w:val="28"/>
          <w:u w:val="single"/>
        </w:rPr>
      </w:pPr>
      <w:r>
        <w:t xml:space="preserve">                                    </w:t>
      </w:r>
      <w:r w:rsidR="006526A5" w:rsidRPr="008250CF">
        <w:rPr>
          <w:b/>
          <w:bCs/>
          <w:sz w:val="28"/>
          <w:szCs w:val="28"/>
          <w:u w:val="single"/>
        </w:rPr>
        <w:t>ΕΠΑΝΑΛΗΨΗ ΘΕΩΡΙΑΣ -ΚΕΦΑΛΑΙΑ 1,3,7</w:t>
      </w:r>
    </w:p>
    <w:p w14:paraId="69BCC97B" w14:textId="77777777" w:rsidR="008250CF" w:rsidRPr="008250CF" w:rsidRDefault="008250CF">
      <w:pPr>
        <w:rPr>
          <w:b/>
          <w:bCs/>
          <w:sz w:val="28"/>
          <w:szCs w:val="28"/>
          <w:u w:val="single"/>
        </w:rPr>
      </w:pPr>
    </w:p>
    <w:p w14:paraId="7853CDC3" w14:textId="42099A37" w:rsidR="008250CF" w:rsidRPr="008250CF" w:rsidRDefault="003177CF">
      <w:pPr>
        <w:rPr>
          <w:b/>
          <w:bCs/>
          <w:sz w:val="28"/>
          <w:szCs w:val="28"/>
          <w:u w:val="single"/>
        </w:rPr>
      </w:pPr>
      <w:r w:rsidRPr="008250CF">
        <w:rPr>
          <w:b/>
          <w:bCs/>
          <w:sz w:val="28"/>
          <w:szCs w:val="28"/>
          <w:u w:val="single"/>
        </w:rPr>
        <w:t>ΕΡΩΤΗΣΕΙΣ ΘΕΩΡΙΑΣ ΜΑΘΗΜΑΤΙΚΩΝ Α ΓΥΜΝΑΣΙΟΥ ΠΟΥ ΘΑ ΠΡΕΠΕΙ ΝΑ ΞΕΡΕΤΕ ΝΑ ΑΠΑΝΤ</w:t>
      </w:r>
      <w:r w:rsidR="0003222C" w:rsidRPr="008250CF">
        <w:rPr>
          <w:b/>
          <w:bCs/>
          <w:sz w:val="28"/>
          <w:szCs w:val="28"/>
          <w:u w:val="single"/>
        </w:rPr>
        <w:t>ΗΣΕΤΕ</w:t>
      </w:r>
      <w:r w:rsidRPr="008250CF">
        <w:rPr>
          <w:b/>
          <w:bCs/>
          <w:sz w:val="28"/>
          <w:szCs w:val="28"/>
          <w:u w:val="single"/>
        </w:rPr>
        <w:t xml:space="preserve"> ΟΣΟΙ ΕΧΕΤΕ ΔΙΑΒΑΣΕΙ</w:t>
      </w:r>
    </w:p>
    <w:p w14:paraId="4DC01F0B" w14:textId="6CFCB4AD" w:rsidR="003177CF" w:rsidRPr="008250CF" w:rsidRDefault="003177CF">
      <w:pPr>
        <w:rPr>
          <w:sz w:val="28"/>
          <w:szCs w:val="28"/>
          <w:lang w:val="en-US"/>
        </w:rPr>
      </w:pPr>
      <w:r w:rsidRPr="008250CF">
        <w:rPr>
          <w:sz w:val="28"/>
          <w:szCs w:val="28"/>
        </w:rPr>
        <w:t>1)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</w:rPr>
        <w:t>Τι</w:t>
      </w:r>
      <w:r w:rsidR="0003222C" w:rsidRPr="008250CF">
        <w:rPr>
          <w:sz w:val="28"/>
          <w:szCs w:val="28"/>
        </w:rPr>
        <w:t xml:space="preserve"> σημαίνει το κλάσμα </w:t>
      </w:r>
      <w:r w:rsidR="0003222C" w:rsidRPr="008250CF">
        <w:rPr>
          <w:position w:val="-28"/>
          <w:sz w:val="28"/>
          <w:szCs w:val="28"/>
        </w:rPr>
        <w:object w:dxaOrig="279" w:dyaOrig="660" w14:anchorId="4115C6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33pt" o:ole="">
            <v:imagedata r:id="rId4" o:title=""/>
          </v:shape>
          <o:OLEObject Type="Embed" ProgID="Equation.DSMT4" ShapeID="_x0000_i1025" DrawAspect="Content" ObjectID="_1647290187" r:id="rId5"/>
        </w:object>
      </w:r>
      <w:r w:rsidR="0003222C" w:rsidRPr="008250CF">
        <w:rPr>
          <w:sz w:val="28"/>
          <w:szCs w:val="28"/>
          <w:lang w:val="en-US"/>
        </w:rPr>
        <w:t>;</w:t>
      </w:r>
    </w:p>
    <w:p w14:paraId="2EB0D1E7" w14:textId="33A21B43" w:rsidR="0003222C" w:rsidRPr="008250CF" w:rsidRDefault="0003222C">
      <w:pPr>
        <w:rPr>
          <w:sz w:val="28"/>
          <w:szCs w:val="28"/>
        </w:rPr>
      </w:pPr>
      <w:r w:rsidRPr="008250CF">
        <w:rPr>
          <w:sz w:val="28"/>
          <w:szCs w:val="28"/>
        </w:rPr>
        <w:t>2)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  <w:lang w:val="en-US"/>
        </w:rPr>
        <w:t>T</w:t>
      </w:r>
      <w:r w:rsidRPr="008250CF">
        <w:rPr>
          <w:sz w:val="28"/>
          <w:szCs w:val="28"/>
        </w:rPr>
        <w:t>ί συμβολίζει η κλασματική μονάδα;</w:t>
      </w:r>
    </w:p>
    <w:p w14:paraId="6C7F662A" w14:textId="79364FD8" w:rsidR="0003222C" w:rsidRPr="008250CF" w:rsidRDefault="0003222C">
      <w:pPr>
        <w:rPr>
          <w:sz w:val="28"/>
          <w:szCs w:val="28"/>
        </w:rPr>
      </w:pPr>
      <w:r w:rsidRPr="008250CF">
        <w:rPr>
          <w:sz w:val="28"/>
          <w:szCs w:val="28"/>
        </w:rPr>
        <w:t>3)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</w:rPr>
        <w:t>Πότε δύο κλάσματα λέγονται ομώνυμα και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</w:rPr>
        <w:t>πότε ετερώνυμα:</w:t>
      </w:r>
    </w:p>
    <w:p w14:paraId="36EB3C51" w14:textId="5423B728" w:rsidR="0003222C" w:rsidRPr="008250CF" w:rsidRDefault="0003222C">
      <w:pPr>
        <w:rPr>
          <w:sz w:val="28"/>
          <w:szCs w:val="28"/>
        </w:rPr>
      </w:pPr>
      <w:r w:rsidRPr="008250CF">
        <w:rPr>
          <w:sz w:val="28"/>
          <w:szCs w:val="28"/>
        </w:rPr>
        <w:t>4)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</w:rPr>
        <w:t>Πότε ένα κλάσμα είναι μεγαλύτερο,πότε μικρότερο και πότε ίσο με τη μονάδα;</w:t>
      </w:r>
    </w:p>
    <w:p w14:paraId="0086FE8A" w14:textId="2B4A1566" w:rsidR="0003222C" w:rsidRPr="008250CF" w:rsidRDefault="0003222C">
      <w:pPr>
        <w:rPr>
          <w:sz w:val="28"/>
          <w:szCs w:val="28"/>
        </w:rPr>
      </w:pPr>
      <w:r w:rsidRPr="008250CF">
        <w:rPr>
          <w:sz w:val="28"/>
          <w:szCs w:val="28"/>
        </w:rPr>
        <w:t>5)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</w:rPr>
        <w:t>Από δύο κλάσματα που έχουν τον ίδιο αριθμητή ποιο είναι μεγαλύτερο;</w:t>
      </w:r>
    </w:p>
    <w:p w14:paraId="5D4BB9F9" w14:textId="3BB509E9" w:rsidR="0003222C" w:rsidRPr="008250CF" w:rsidRDefault="0003222C">
      <w:pPr>
        <w:rPr>
          <w:sz w:val="28"/>
          <w:szCs w:val="28"/>
        </w:rPr>
      </w:pPr>
      <w:r w:rsidRPr="008250CF">
        <w:rPr>
          <w:sz w:val="28"/>
          <w:szCs w:val="28"/>
        </w:rPr>
        <w:t>6)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  <w:lang w:val="en-US"/>
        </w:rPr>
        <w:t>A</w:t>
      </w:r>
      <w:r w:rsidRPr="008250CF">
        <w:rPr>
          <w:sz w:val="28"/>
          <w:szCs w:val="28"/>
        </w:rPr>
        <w:t>πό δύο κλάσματα που έχουν τον ίδιο παρανομαστή ποιο είναι μικρότερο;</w:t>
      </w:r>
    </w:p>
    <w:p w14:paraId="5187DA52" w14:textId="582FC568" w:rsidR="0003222C" w:rsidRPr="008250CF" w:rsidRDefault="0003222C">
      <w:pPr>
        <w:rPr>
          <w:sz w:val="28"/>
          <w:szCs w:val="28"/>
        </w:rPr>
      </w:pPr>
      <w:r w:rsidRPr="008250CF">
        <w:rPr>
          <w:sz w:val="28"/>
          <w:szCs w:val="28"/>
        </w:rPr>
        <w:t>7)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</w:rPr>
        <w:t>Πως προσθέτω και αφαιρώ ομώνυμα και ετερώνυμα κλάσματα;</w:t>
      </w:r>
    </w:p>
    <w:p w14:paraId="41667A1F" w14:textId="70110668" w:rsidR="0003222C" w:rsidRPr="008250CF" w:rsidRDefault="0003222C">
      <w:pPr>
        <w:rPr>
          <w:sz w:val="28"/>
          <w:szCs w:val="28"/>
        </w:rPr>
      </w:pPr>
      <w:r w:rsidRPr="008250CF">
        <w:rPr>
          <w:sz w:val="28"/>
          <w:szCs w:val="28"/>
        </w:rPr>
        <w:t>8)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</w:rPr>
        <w:t>Πως πολλαπλασιάζω και διαιρώ κλάσματα;</w:t>
      </w:r>
    </w:p>
    <w:p w14:paraId="21502E42" w14:textId="0EC32938" w:rsidR="0003222C" w:rsidRPr="008250CF" w:rsidRDefault="0003222C">
      <w:pPr>
        <w:rPr>
          <w:sz w:val="28"/>
          <w:szCs w:val="28"/>
        </w:rPr>
      </w:pPr>
      <w:r w:rsidRPr="008250CF">
        <w:rPr>
          <w:sz w:val="28"/>
          <w:szCs w:val="28"/>
        </w:rPr>
        <w:t>9)</w:t>
      </w:r>
      <w:r w:rsidR="006526A5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</w:rPr>
        <w:t>Πότε ένα κλάσμα λέγεται σύνθετο;</w:t>
      </w:r>
    </w:p>
    <w:p w14:paraId="01F5D4F7" w14:textId="6E09F32E" w:rsidR="006526A5" w:rsidRPr="008250CF" w:rsidRDefault="0003222C">
      <w:pPr>
        <w:rPr>
          <w:sz w:val="28"/>
          <w:szCs w:val="28"/>
        </w:rPr>
      </w:pPr>
      <w:r w:rsidRPr="008250CF">
        <w:rPr>
          <w:sz w:val="28"/>
          <w:szCs w:val="28"/>
        </w:rPr>
        <w:t>10)</w:t>
      </w:r>
      <w:r w:rsidR="006526A5" w:rsidRPr="008250CF">
        <w:rPr>
          <w:sz w:val="28"/>
          <w:szCs w:val="28"/>
        </w:rPr>
        <w:t xml:space="preserve"> Ποιοι αριθμοί ονομάζονται φυσικοί,ποιοι ακέραιοι και ποιοι ρητοί;</w:t>
      </w:r>
    </w:p>
    <w:p w14:paraId="378C743B" w14:textId="7A140B7F" w:rsidR="006526A5" w:rsidRPr="008250CF" w:rsidRDefault="006526A5">
      <w:pPr>
        <w:rPr>
          <w:sz w:val="28"/>
          <w:szCs w:val="28"/>
        </w:rPr>
      </w:pPr>
      <w:r w:rsidRPr="008250CF">
        <w:rPr>
          <w:sz w:val="28"/>
          <w:szCs w:val="28"/>
        </w:rPr>
        <w:t>11) Πότε μία διαίρεση ονομάζεται ευκλείδεια;</w:t>
      </w:r>
    </w:p>
    <w:p w14:paraId="48ECDB78" w14:textId="2B0B863F" w:rsidR="006526A5" w:rsidRPr="008250CF" w:rsidRDefault="006526A5">
      <w:pPr>
        <w:rPr>
          <w:sz w:val="28"/>
          <w:szCs w:val="28"/>
        </w:rPr>
      </w:pPr>
      <w:r w:rsidRPr="008250CF">
        <w:rPr>
          <w:sz w:val="28"/>
          <w:szCs w:val="28"/>
        </w:rPr>
        <w:t>12) Πότε ένας αριθμός διαιρείται με το 2,το 3,το 5,το 9;</w:t>
      </w:r>
    </w:p>
    <w:p w14:paraId="55F96093" w14:textId="581D334A" w:rsidR="003177CF" w:rsidRPr="008250CF" w:rsidRDefault="006526A5">
      <w:pPr>
        <w:rPr>
          <w:sz w:val="28"/>
          <w:szCs w:val="28"/>
        </w:rPr>
      </w:pPr>
      <w:r w:rsidRPr="008250CF">
        <w:rPr>
          <w:sz w:val="28"/>
          <w:szCs w:val="28"/>
        </w:rPr>
        <w:t xml:space="preserve">13) </w:t>
      </w:r>
      <w:r w:rsidRPr="008250CF">
        <w:rPr>
          <w:sz w:val="28"/>
          <w:szCs w:val="28"/>
        </w:rPr>
        <w:t xml:space="preserve"> Πότε ένας αριθμός διαιρείται </w:t>
      </w:r>
      <w:r w:rsidRPr="008250CF">
        <w:rPr>
          <w:sz w:val="28"/>
          <w:szCs w:val="28"/>
        </w:rPr>
        <w:t xml:space="preserve">συγχρόνως </w:t>
      </w:r>
      <w:r w:rsidRPr="008250CF">
        <w:rPr>
          <w:sz w:val="28"/>
          <w:szCs w:val="28"/>
        </w:rPr>
        <w:t>με το</w:t>
      </w:r>
      <w:r w:rsidRPr="008250CF">
        <w:rPr>
          <w:sz w:val="28"/>
          <w:szCs w:val="28"/>
        </w:rPr>
        <w:t xml:space="preserve"> 2 και το 5;</w:t>
      </w:r>
    </w:p>
    <w:p w14:paraId="5E61DDA3" w14:textId="60567C7F" w:rsidR="006526A5" w:rsidRPr="008250CF" w:rsidRDefault="006526A5">
      <w:pPr>
        <w:rPr>
          <w:sz w:val="28"/>
          <w:szCs w:val="28"/>
        </w:rPr>
      </w:pPr>
      <w:r w:rsidRPr="008250CF">
        <w:rPr>
          <w:sz w:val="28"/>
          <w:szCs w:val="28"/>
        </w:rPr>
        <w:t xml:space="preserve">14) </w:t>
      </w:r>
      <w:r w:rsidRPr="008250CF">
        <w:rPr>
          <w:sz w:val="28"/>
          <w:szCs w:val="28"/>
        </w:rPr>
        <w:t xml:space="preserve"> Πότε ένας αριθμός διαιρείται</w:t>
      </w:r>
      <w:r w:rsidRPr="008250CF">
        <w:rPr>
          <w:sz w:val="28"/>
          <w:szCs w:val="28"/>
        </w:rPr>
        <w:t xml:space="preserve"> συγχρόνως</w:t>
      </w:r>
      <w:r w:rsidRPr="008250CF">
        <w:rPr>
          <w:sz w:val="28"/>
          <w:szCs w:val="28"/>
        </w:rPr>
        <w:t xml:space="preserve"> με το</w:t>
      </w:r>
      <w:r w:rsidRPr="008250CF">
        <w:rPr>
          <w:sz w:val="28"/>
          <w:szCs w:val="28"/>
        </w:rPr>
        <w:t xml:space="preserve"> 2,το 3 και το 5;</w:t>
      </w:r>
    </w:p>
    <w:p w14:paraId="0C5E49AF" w14:textId="18800D02" w:rsidR="006526A5" w:rsidRPr="008250CF" w:rsidRDefault="006526A5">
      <w:pPr>
        <w:rPr>
          <w:sz w:val="28"/>
          <w:szCs w:val="28"/>
        </w:rPr>
      </w:pPr>
      <w:r w:rsidRPr="008250CF">
        <w:rPr>
          <w:sz w:val="28"/>
          <w:szCs w:val="28"/>
        </w:rPr>
        <w:t xml:space="preserve">15) </w:t>
      </w:r>
      <w:r w:rsidRPr="008250CF">
        <w:rPr>
          <w:sz w:val="28"/>
          <w:szCs w:val="28"/>
        </w:rPr>
        <w:t xml:space="preserve"> Πότε ένας αριθμός διαιρείται</w:t>
      </w:r>
      <w:r w:rsidRPr="008250CF">
        <w:rPr>
          <w:sz w:val="28"/>
          <w:szCs w:val="28"/>
        </w:rPr>
        <w:t xml:space="preserve"> συγχρόνως</w:t>
      </w:r>
      <w:r w:rsidRPr="008250CF">
        <w:rPr>
          <w:sz w:val="28"/>
          <w:szCs w:val="28"/>
        </w:rPr>
        <w:t xml:space="preserve"> με το</w:t>
      </w:r>
      <w:r w:rsidRPr="008250CF">
        <w:rPr>
          <w:sz w:val="28"/>
          <w:szCs w:val="28"/>
        </w:rPr>
        <w:t xml:space="preserve"> 2,το</w:t>
      </w:r>
      <w:r w:rsidR="00C11D41" w:rsidRPr="008250CF">
        <w:rPr>
          <w:sz w:val="28"/>
          <w:szCs w:val="28"/>
        </w:rPr>
        <w:t xml:space="preserve">  </w:t>
      </w:r>
      <w:r w:rsidRPr="008250CF">
        <w:rPr>
          <w:sz w:val="28"/>
          <w:szCs w:val="28"/>
        </w:rPr>
        <w:t>3,το</w:t>
      </w:r>
      <w:r w:rsidR="00C11D41" w:rsidRPr="008250CF">
        <w:rPr>
          <w:sz w:val="28"/>
          <w:szCs w:val="28"/>
        </w:rPr>
        <w:t xml:space="preserve"> </w:t>
      </w:r>
      <w:r w:rsidRPr="008250CF">
        <w:rPr>
          <w:sz w:val="28"/>
          <w:szCs w:val="28"/>
        </w:rPr>
        <w:t>5 και το 9;</w:t>
      </w:r>
    </w:p>
    <w:p w14:paraId="01BA11E7" w14:textId="24BE71D4" w:rsidR="00C11D41" w:rsidRPr="008250CF" w:rsidRDefault="00C11D41">
      <w:pPr>
        <w:rPr>
          <w:sz w:val="28"/>
          <w:szCs w:val="28"/>
        </w:rPr>
      </w:pPr>
      <w:r w:rsidRPr="008250CF">
        <w:rPr>
          <w:sz w:val="28"/>
          <w:szCs w:val="28"/>
        </w:rPr>
        <w:t xml:space="preserve">16) </w:t>
      </w:r>
      <w:r w:rsidRPr="008250CF">
        <w:rPr>
          <w:sz w:val="28"/>
          <w:szCs w:val="28"/>
          <w:lang w:val="en-US"/>
        </w:rPr>
        <w:t>T</w:t>
      </w:r>
      <w:r w:rsidRPr="008250CF">
        <w:rPr>
          <w:sz w:val="28"/>
          <w:szCs w:val="28"/>
        </w:rPr>
        <w:t>ί ονομάζουμε δύναμη ενός αριθμού;</w:t>
      </w:r>
    </w:p>
    <w:p w14:paraId="39219514" w14:textId="2DC6E7AD" w:rsidR="00C11D41" w:rsidRPr="008250CF" w:rsidRDefault="00C11D41">
      <w:pPr>
        <w:rPr>
          <w:sz w:val="28"/>
          <w:szCs w:val="28"/>
        </w:rPr>
      </w:pPr>
      <w:r w:rsidRPr="008250CF">
        <w:rPr>
          <w:sz w:val="28"/>
          <w:szCs w:val="28"/>
        </w:rPr>
        <w:t>17) Τί ονομάζουμε πρόσημα</w:t>
      </w:r>
      <w:r w:rsidRPr="008250CF">
        <w:rPr>
          <w:sz w:val="28"/>
          <w:szCs w:val="28"/>
          <w:lang w:val="en-US"/>
        </w:rPr>
        <w:t>;</w:t>
      </w:r>
    </w:p>
    <w:p w14:paraId="42B2AF4A" w14:textId="5CDA21E5" w:rsidR="00C11D41" w:rsidRPr="008250CF" w:rsidRDefault="00C11D41">
      <w:pPr>
        <w:rPr>
          <w:sz w:val="28"/>
          <w:szCs w:val="28"/>
        </w:rPr>
      </w:pPr>
      <w:r w:rsidRPr="008250CF">
        <w:rPr>
          <w:sz w:val="28"/>
          <w:szCs w:val="28"/>
        </w:rPr>
        <w:t>18) Ποιοι αριθμοί ονομάζονται θετικοί,ποιοι αρνητικοί;</w:t>
      </w:r>
    </w:p>
    <w:p w14:paraId="37532855" w14:textId="5534DB94" w:rsidR="00C11D41" w:rsidRPr="008250CF" w:rsidRDefault="00C11D41">
      <w:pPr>
        <w:rPr>
          <w:sz w:val="28"/>
          <w:szCs w:val="28"/>
        </w:rPr>
      </w:pPr>
      <w:r w:rsidRPr="008250CF">
        <w:rPr>
          <w:sz w:val="28"/>
          <w:szCs w:val="28"/>
        </w:rPr>
        <w:t>19)</w:t>
      </w:r>
      <w:r w:rsidR="00F2055B" w:rsidRPr="008250CF">
        <w:rPr>
          <w:sz w:val="28"/>
          <w:szCs w:val="28"/>
        </w:rPr>
        <w:t xml:space="preserve"> Το 0 είναι θετκός ή αρνητικός αριθμός;</w:t>
      </w:r>
    </w:p>
    <w:p w14:paraId="094EAB56" w14:textId="77777777" w:rsidR="00F2055B" w:rsidRPr="008250CF" w:rsidRDefault="00F2055B">
      <w:pPr>
        <w:rPr>
          <w:sz w:val="28"/>
          <w:szCs w:val="28"/>
        </w:rPr>
      </w:pPr>
      <w:r w:rsidRPr="008250CF">
        <w:rPr>
          <w:sz w:val="28"/>
          <w:szCs w:val="28"/>
        </w:rPr>
        <w:lastRenderedPageBreak/>
        <w:t>20) Πότε οι αριθμοί ονομάζονται ομόσημοι και πότε ετερόσημοι;</w:t>
      </w:r>
    </w:p>
    <w:p w14:paraId="1E29B682" w14:textId="77777777" w:rsidR="00F2055B" w:rsidRPr="008250CF" w:rsidRDefault="00F2055B">
      <w:pPr>
        <w:rPr>
          <w:sz w:val="28"/>
          <w:szCs w:val="28"/>
        </w:rPr>
      </w:pPr>
      <w:r w:rsidRPr="008250CF">
        <w:rPr>
          <w:sz w:val="28"/>
          <w:szCs w:val="28"/>
        </w:rPr>
        <w:t>21) Τί ονομάζεται απόλυτη τιμή ενός αριθμού;</w:t>
      </w:r>
    </w:p>
    <w:p w14:paraId="6F6374C4" w14:textId="77777777" w:rsidR="00F2055B" w:rsidRPr="008250CF" w:rsidRDefault="00F2055B">
      <w:pPr>
        <w:rPr>
          <w:sz w:val="28"/>
          <w:szCs w:val="28"/>
        </w:rPr>
      </w:pPr>
      <w:r w:rsidRPr="008250CF">
        <w:rPr>
          <w:sz w:val="28"/>
          <w:szCs w:val="28"/>
        </w:rPr>
        <w:t xml:space="preserve">22) </w:t>
      </w:r>
      <w:r w:rsidRPr="008250CF">
        <w:rPr>
          <w:sz w:val="28"/>
          <w:szCs w:val="28"/>
          <w:lang w:val="en-US"/>
        </w:rPr>
        <w:t>M</w:t>
      </w:r>
      <w:r w:rsidRPr="008250CF">
        <w:rPr>
          <w:sz w:val="28"/>
          <w:szCs w:val="28"/>
        </w:rPr>
        <w:t>ε τί ισούται η απόλυτη τιμή ενός θετικού,ενός αρνητικού αριθμού και με τί του μηδέν;</w:t>
      </w:r>
    </w:p>
    <w:p w14:paraId="3832D251" w14:textId="7C3F37E9" w:rsidR="00F2055B" w:rsidRPr="008250CF" w:rsidRDefault="00F2055B">
      <w:pPr>
        <w:rPr>
          <w:sz w:val="28"/>
          <w:szCs w:val="28"/>
        </w:rPr>
      </w:pPr>
      <w:r w:rsidRPr="008250CF">
        <w:rPr>
          <w:sz w:val="28"/>
          <w:szCs w:val="28"/>
        </w:rPr>
        <w:t>23) Από δύο θετκούς αριθμούς ποι</w:t>
      </w:r>
      <w:r w:rsidR="00E567EC" w:rsidRPr="008250CF">
        <w:rPr>
          <w:sz w:val="28"/>
          <w:szCs w:val="28"/>
        </w:rPr>
        <w:t>ό</w:t>
      </w:r>
      <w:r w:rsidRPr="008250CF">
        <w:rPr>
          <w:sz w:val="28"/>
          <w:szCs w:val="28"/>
        </w:rPr>
        <w:t>ς είναι μεγαλύτερος;</w:t>
      </w:r>
    </w:p>
    <w:p w14:paraId="67D899AD" w14:textId="5B9CBB6C" w:rsidR="00F2055B" w:rsidRPr="008250CF" w:rsidRDefault="00F2055B">
      <w:pPr>
        <w:rPr>
          <w:sz w:val="28"/>
          <w:szCs w:val="28"/>
        </w:rPr>
      </w:pPr>
      <w:r w:rsidRPr="008250CF">
        <w:rPr>
          <w:sz w:val="28"/>
          <w:szCs w:val="28"/>
        </w:rPr>
        <w:t>24)</w:t>
      </w:r>
      <w:r w:rsidRPr="008250CF">
        <w:rPr>
          <w:sz w:val="28"/>
          <w:szCs w:val="28"/>
        </w:rPr>
        <w:t xml:space="preserve"> Από δύο </w:t>
      </w:r>
      <w:r w:rsidRPr="008250CF">
        <w:rPr>
          <w:sz w:val="28"/>
          <w:szCs w:val="28"/>
        </w:rPr>
        <w:t>αρνη</w:t>
      </w:r>
      <w:r w:rsidRPr="008250CF">
        <w:rPr>
          <w:sz w:val="28"/>
          <w:szCs w:val="28"/>
        </w:rPr>
        <w:t>τ</w:t>
      </w:r>
      <w:r w:rsidRPr="008250CF">
        <w:rPr>
          <w:sz w:val="28"/>
          <w:szCs w:val="28"/>
        </w:rPr>
        <w:t>ι</w:t>
      </w:r>
      <w:r w:rsidRPr="008250CF">
        <w:rPr>
          <w:sz w:val="28"/>
          <w:szCs w:val="28"/>
        </w:rPr>
        <w:t>κούς αριθμούς ποι</w:t>
      </w:r>
      <w:r w:rsidR="00E567EC" w:rsidRPr="008250CF">
        <w:rPr>
          <w:sz w:val="28"/>
          <w:szCs w:val="28"/>
        </w:rPr>
        <w:t>ό</w:t>
      </w:r>
      <w:r w:rsidRPr="008250CF">
        <w:rPr>
          <w:sz w:val="28"/>
          <w:szCs w:val="28"/>
        </w:rPr>
        <w:t>ς είναι μ</w:t>
      </w:r>
      <w:r w:rsidRPr="008250CF">
        <w:rPr>
          <w:sz w:val="28"/>
          <w:szCs w:val="28"/>
        </w:rPr>
        <w:t>ικρό</w:t>
      </w:r>
      <w:r w:rsidRPr="008250CF">
        <w:rPr>
          <w:sz w:val="28"/>
          <w:szCs w:val="28"/>
        </w:rPr>
        <w:t>τερος;</w:t>
      </w:r>
    </w:p>
    <w:p w14:paraId="2EAF0D8E" w14:textId="75EC9098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25</w:t>
      </w:r>
      <w:bookmarkStart w:id="0" w:name="_Hlk36676745"/>
      <w:r w:rsidRPr="008250CF">
        <w:rPr>
          <w:sz w:val="28"/>
          <w:szCs w:val="28"/>
        </w:rPr>
        <w:t>) Όταν η απόλυτη τιμή ενός αριθμού είναι 5,τότε με τί ισούται ο αριθμός;</w:t>
      </w:r>
      <w:bookmarkEnd w:id="0"/>
    </w:p>
    <w:p w14:paraId="0F74091D" w14:textId="038C67E6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 xml:space="preserve">26) </w:t>
      </w:r>
      <w:r w:rsidRPr="008250CF">
        <w:rPr>
          <w:sz w:val="28"/>
          <w:szCs w:val="28"/>
        </w:rPr>
        <w:t>) Όταν η απόλυτη τιμή ενός αριθμού είναι</w:t>
      </w:r>
      <w:r w:rsidRPr="008250CF">
        <w:rPr>
          <w:sz w:val="28"/>
          <w:szCs w:val="28"/>
        </w:rPr>
        <w:t>-</w:t>
      </w:r>
      <w:r w:rsidRPr="008250CF">
        <w:rPr>
          <w:sz w:val="28"/>
          <w:szCs w:val="28"/>
        </w:rPr>
        <w:t xml:space="preserve"> 5,τότε με τί ισούται ο αριθμός;</w:t>
      </w:r>
    </w:p>
    <w:p w14:paraId="02ABC672" w14:textId="058C1132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27) Πώς προσθέτουμε ομόσημους ρητούς</w:t>
      </w:r>
      <w:r w:rsidRPr="008250CF">
        <w:rPr>
          <w:sz w:val="28"/>
          <w:szCs w:val="28"/>
          <w:lang w:val="en-US"/>
        </w:rPr>
        <w:t>;</w:t>
      </w:r>
    </w:p>
    <w:p w14:paraId="697C5905" w14:textId="3E0DB04F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28) Πώς προσθέτουμε ετερόσημους ρητούς</w:t>
      </w:r>
      <w:r w:rsidRPr="008250CF">
        <w:rPr>
          <w:sz w:val="28"/>
          <w:szCs w:val="28"/>
          <w:lang w:val="en-US"/>
        </w:rPr>
        <w:t>;</w:t>
      </w:r>
    </w:p>
    <w:p w14:paraId="2E319DC4" w14:textId="1710BA6A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29) Ποιοι αριθμοί ονομάζονται αντίθετοι;</w:t>
      </w:r>
    </w:p>
    <w:p w14:paraId="6BF86B08" w14:textId="15E7FB56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30) Πώς αφαιρούμε ρητούς αριθμούς;</w:t>
      </w:r>
    </w:p>
    <w:p w14:paraId="2F40DF73" w14:textId="36423302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31) Πώς πολλαπλασιάζουμε ρητούς αριθμούς</w:t>
      </w:r>
      <w:r w:rsidRPr="008250CF">
        <w:rPr>
          <w:sz w:val="28"/>
          <w:szCs w:val="28"/>
          <w:lang w:val="en-US"/>
        </w:rPr>
        <w:t>;</w:t>
      </w:r>
    </w:p>
    <w:p w14:paraId="24AB9A29" w14:textId="0A8C1F40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32) Ποιους παράγοντες μετρούμε στο γινόμενο πολλών παραγόντων και ποιόν κανόνα εφαρμόζουμε;</w:t>
      </w:r>
    </w:p>
    <w:p w14:paraId="3C978123" w14:textId="65FB3511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33) Ποιοι αριθμοί ονομάζονται αντίστροφοι</w:t>
      </w:r>
      <w:r w:rsidRPr="008250CF">
        <w:rPr>
          <w:sz w:val="28"/>
          <w:szCs w:val="28"/>
          <w:lang w:val="en-US"/>
        </w:rPr>
        <w:t>;</w:t>
      </w:r>
    </w:p>
    <w:p w14:paraId="712FBC38" w14:textId="0FA25EF7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34) Ποιος αριθμός δεν έχει αντίστροφο;</w:t>
      </w:r>
    </w:p>
    <w:p w14:paraId="6321D856" w14:textId="2C3D9B53" w:rsidR="00E567EC" w:rsidRPr="008250CF" w:rsidRDefault="00E567EC">
      <w:pPr>
        <w:rPr>
          <w:sz w:val="28"/>
          <w:szCs w:val="28"/>
        </w:rPr>
      </w:pPr>
      <w:r w:rsidRPr="008250CF">
        <w:rPr>
          <w:sz w:val="28"/>
          <w:szCs w:val="28"/>
        </w:rPr>
        <w:t>35) Ποιος αριθμός ισούται με τον αντίστρ</w:t>
      </w:r>
      <w:r w:rsidR="00884811" w:rsidRPr="008250CF">
        <w:rPr>
          <w:sz w:val="28"/>
          <w:szCs w:val="28"/>
        </w:rPr>
        <w:t>οφό του;</w:t>
      </w:r>
    </w:p>
    <w:p w14:paraId="527C8060" w14:textId="05299850" w:rsidR="00884811" w:rsidRDefault="00884811">
      <w:pPr>
        <w:rPr>
          <w:sz w:val="28"/>
          <w:szCs w:val="28"/>
          <w:lang w:val="en-US"/>
        </w:rPr>
      </w:pPr>
      <w:r w:rsidRPr="008250CF">
        <w:rPr>
          <w:sz w:val="28"/>
          <w:szCs w:val="28"/>
        </w:rPr>
        <w:t>36) Πώς διαιρούμε ρητούς αριθμούς</w:t>
      </w:r>
      <w:r w:rsidRPr="008250CF">
        <w:rPr>
          <w:sz w:val="28"/>
          <w:szCs w:val="28"/>
          <w:lang w:val="en-US"/>
        </w:rPr>
        <w:t>;</w:t>
      </w:r>
    </w:p>
    <w:p w14:paraId="27C4ED1C" w14:textId="52961D6C" w:rsidR="00010741" w:rsidRDefault="00010741">
      <w:pPr>
        <w:rPr>
          <w:sz w:val="28"/>
          <w:szCs w:val="28"/>
        </w:rPr>
      </w:pPr>
      <w:r>
        <w:rPr>
          <w:sz w:val="28"/>
          <w:szCs w:val="28"/>
        </w:rPr>
        <w:t>37) Πώς κάνουμε απαλοιφή παρενθέσεων</w:t>
      </w:r>
      <w:r>
        <w:rPr>
          <w:sz w:val="28"/>
          <w:szCs w:val="28"/>
          <w:lang w:val="en-US"/>
        </w:rPr>
        <w:t>;</w:t>
      </w:r>
    </w:p>
    <w:p w14:paraId="63F39598" w14:textId="64191C6B" w:rsidR="00010741" w:rsidRDefault="00010741">
      <w:pPr>
        <w:rPr>
          <w:sz w:val="28"/>
          <w:szCs w:val="28"/>
        </w:rPr>
      </w:pPr>
      <w:r>
        <w:rPr>
          <w:sz w:val="28"/>
          <w:szCs w:val="28"/>
        </w:rPr>
        <w:t>38) Οι αντίστροφοι αριθμοί είναι ομόσημοι ή ετερόσημοι</w:t>
      </w:r>
      <w:r w:rsidRPr="00010741">
        <w:rPr>
          <w:sz w:val="28"/>
          <w:szCs w:val="28"/>
        </w:rPr>
        <w:t>;</w:t>
      </w:r>
    </w:p>
    <w:p w14:paraId="326430F4" w14:textId="55E12715" w:rsidR="00010741" w:rsidRPr="00010741" w:rsidRDefault="00010741">
      <w:pPr>
        <w:rPr>
          <w:sz w:val="28"/>
          <w:szCs w:val="28"/>
        </w:rPr>
      </w:pPr>
      <w:bookmarkStart w:id="1" w:name="_GoBack"/>
      <w:bookmarkEnd w:id="1"/>
    </w:p>
    <w:p w14:paraId="37D11C34" w14:textId="77777777" w:rsidR="00884811" w:rsidRPr="00884811" w:rsidRDefault="00884811"/>
    <w:sectPr w:rsidR="00884811" w:rsidRPr="0088481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77CF"/>
    <w:rsid w:val="00010741"/>
    <w:rsid w:val="0003222C"/>
    <w:rsid w:val="001424A7"/>
    <w:rsid w:val="003177CF"/>
    <w:rsid w:val="00415D9E"/>
    <w:rsid w:val="006526A5"/>
    <w:rsid w:val="0075643F"/>
    <w:rsid w:val="008250CF"/>
    <w:rsid w:val="00884811"/>
    <w:rsid w:val="00C11D41"/>
    <w:rsid w:val="00E567EC"/>
    <w:rsid w:val="00F205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5D096E"/>
  <w15:chartTrackingRefBased/>
  <w15:docId w15:val="{2577852E-ED4A-4671-B899-4F7579CEB8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2</Pages>
  <Words>348</Words>
  <Characters>188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ΕΛΕΝΗ ΤΟΓΙΑ</dc:creator>
  <cp:keywords/>
  <dc:description/>
  <cp:lastModifiedBy>ΕΛΕΝΗ ΤΟΓΙΑ</cp:lastModifiedBy>
  <cp:revision>4</cp:revision>
  <dcterms:created xsi:type="dcterms:W3CDTF">2020-04-01T18:31:00Z</dcterms:created>
  <dcterms:modified xsi:type="dcterms:W3CDTF">2020-04-01T20:50:00Z</dcterms:modified>
</cp:coreProperties>
</file>